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5E7F2A" w14:textId="0568577B" w:rsidR="006F13D0" w:rsidRDefault="006F13D0" w:rsidP="006F13D0">
      <w:pPr>
        <w:pStyle w:val="1"/>
      </w:pPr>
      <w:r>
        <w:rPr>
          <w:rFonts w:hint="eastAsia"/>
        </w:rPr>
        <w:t>实验记录</w:t>
      </w:r>
    </w:p>
    <w:p w14:paraId="0EF0C867" w14:textId="77777777" w:rsidR="006F13D0" w:rsidRPr="006F13D0" w:rsidRDefault="006F13D0" w:rsidP="006F13D0"/>
    <w:p w14:paraId="7F416983" w14:textId="2754F23A" w:rsidR="006F13D0" w:rsidRDefault="006F13D0" w:rsidP="006F13D0">
      <w:pPr>
        <w:pStyle w:val="2"/>
      </w:pPr>
      <w:r>
        <w:rPr>
          <w:rFonts w:hint="eastAsia"/>
        </w:rPr>
        <w:t>1时间：</w:t>
      </w:r>
      <w:r w:rsidR="00711B05">
        <w:rPr>
          <w:rFonts w:hint="eastAsia"/>
        </w:rPr>
        <w:t>2019060</w:t>
      </w:r>
      <w:r w:rsidR="00216EA9">
        <w:rPr>
          <w:rFonts w:hint="eastAsia"/>
        </w:rPr>
        <w:t>2</w:t>
      </w:r>
      <w:r w:rsidR="00711B05">
        <w:rPr>
          <w:rFonts w:hint="eastAsia"/>
        </w:rPr>
        <w:t>，1</w:t>
      </w:r>
      <w:r w:rsidR="004D6EF0">
        <w:rPr>
          <w:rFonts w:hint="eastAsia"/>
        </w:rPr>
        <w:t>3</w:t>
      </w:r>
      <w:r w:rsidR="00711B05">
        <w:rPr>
          <w:rFonts w:hint="eastAsia"/>
        </w:rPr>
        <w:t>：00-？</w:t>
      </w:r>
    </w:p>
    <w:p w14:paraId="2333FA17" w14:textId="77777777" w:rsidR="006F13D0" w:rsidRDefault="006F13D0" w:rsidP="006F13D0">
      <w:pPr>
        <w:pStyle w:val="2"/>
      </w:pPr>
      <w:r>
        <w:rPr>
          <w:rFonts w:hint="eastAsia"/>
        </w:rPr>
        <w:t>2实验目的：</w:t>
      </w:r>
    </w:p>
    <w:p w14:paraId="0B79BF27" w14:textId="4CFDFD4F" w:rsidR="006F13D0" w:rsidRDefault="006F13D0" w:rsidP="006F13D0">
      <w:r>
        <w:rPr>
          <w:rFonts w:hint="eastAsia"/>
        </w:rPr>
        <w:t>在</w:t>
      </w:r>
      <w:r w:rsidR="00711B05">
        <w:rPr>
          <w:rFonts w:hint="eastAsia"/>
        </w:rPr>
        <w:t>探究</w:t>
      </w:r>
      <w:r w:rsidR="00216EA9">
        <w:rPr>
          <w:rFonts w:hint="eastAsia"/>
        </w:rPr>
        <w:t>使用0.3cut</w:t>
      </w:r>
      <w:r w:rsidR="00216EA9">
        <w:t xml:space="preserve"> off</w:t>
      </w:r>
      <w:r w:rsidR="00216EA9">
        <w:rPr>
          <w:rFonts w:hint="eastAsia"/>
        </w:rPr>
        <w:t>数据</w:t>
      </w:r>
      <w:proofErr w:type="gramStart"/>
      <w:r w:rsidR="00216EA9">
        <w:rPr>
          <w:rFonts w:hint="eastAsia"/>
        </w:rPr>
        <w:t>集是否</w:t>
      </w:r>
      <w:proofErr w:type="gramEnd"/>
      <w:r w:rsidR="00216EA9">
        <w:rPr>
          <w:rFonts w:hint="eastAsia"/>
        </w:rPr>
        <w:t>会得到类似结果。</w:t>
      </w:r>
    </w:p>
    <w:p w14:paraId="58A6F8AF" w14:textId="5C7AFC74" w:rsidR="006F13D0" w:rsidRDefault="006F13D0" w:rsidP="006F13D0">
      <w:pPr>
        <w:pStyle w:val="2"/>
      </w:pPr>
      <w:r>
        <w:rPr>
          <w:rFonts w:hint="eastAsia"/>
        </w:rPr>
        <w:t>3实验代码存放文件夹：</w:t>
      </w:r>
    </w:p>
    <w:p w14:paraId="7533D803" w14:textId="581A8D0B" w:rsidR="006F13D0" w:rsidRPr="006F13D0" w:rsidRDefault="006F13D0" w:rsidP="006F13D0">
      <w:r>
        <w:rPr>
          <w:rFonts w:hint="eastAsia"/>
        </w:rPr>
        <w:t>2</w:t>
      </w:r>
      <w:r>
        <w:t>019</w:t>
      </w:r>
      <w:r w:rsidR="00711B05">
        <w:rPr>
          <w:rFonts w:hint="eastAsia"/>
        </w:rPr>
        <w:t>060</w:t>
      </w:r>
      <w:r w:rsidR="00216EA9">
        <w:rPr>
          <w:rFonts w:hint="eastAsia"/>
        </w:rPr>
        <w:t>2</w:t>
      </w:r>
      <w:r w:rsidR="00711B05">
        <w:rPr>
          <w:rFonts w:hint="eastAsia"/>
        </w:rPr>
        <w:t>中。</w:t>
      </w:r>
    </w:p>
    <w:p w14:paraId="189F3049" w14:textId="396D35E2" w:rsidR="006F13D0" w:rsidRDefault="006F13D0" w:rsidP="006F13D0">
      <w:pPr>
        <w:pStyle w:val="2"/>
      </w:pPr>
      <w:r>
        <w:rPr>
          <w:rFonts w:hint="eastAsia"/>
        </w:rPr>
        <w:t>4实验运行时间：</w:t>
      </w:r>
    </w:p>
    <w:p w14:paraId="2DB8E3F6" w14:textId="2AE42038" w:rsidR="006F13D0" w:rsidRPr="006F13D0" w:rsidRDefault="006F13D0" w:rsidP="006F13D0">
      <w:r>
        <w:t>1</w:t>
      </w:r>
      <w:r>
        <w:rPr>
          <w:rFonts w:hint="eastAsia"/>
        </w:rPr>
        <w:t>天及以上。</w:t>
      </w:r>
    </w:p>
    <w:p w14:paraId="2E0C2AC6" w14:textId="0CB4D4D2" w:rsidR="006F13D0" w:rsidRDefault="006F13D0" w:rsidP="006F13D0">
      <w:pPr>
        <w:pStyle w:val="2"/>
      </w:pPr>
      <w:r>
        <w:t>5</w:t>
      </w:r>
      <w:r>
        <w:rPr>
          <w:rFonts w:hint="eastAsia"/>
        </w:rPr>
        <w:t>实验使用数据信息：</w:t>
      </w:r>
    </w:p>
    <w:p w14:paraId="105532EA" w14:textId="73F8B9A4" w:rsidR="006F13D0" w:rsidRPr="006F13D0" w:rsidRDefault="006F13D0" w:rsidP="006F13D0">
      <w:r>
        <w:rPr>
          <w:rFonts w:hint="eastAsia"/>
        </w:rPr>
        <w:t>药物作用位点预测，可能存在的药物作用位点标志为1，正样本。其余其他位点均为负样本。消除位于边界的负样本，包含正样本位点的负样本。</w:t>
      </w:r>
    </w:p>
    <w:p w14:paraId="23D1C7FF" w14:textId="47179A52" w:rsidR="006F13D0" w:rsidRDefault="006F13D0" w:rsidP="006F13D0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，数据集正负样本设置，比例设置，</w:t>
      </w:r>
    </w:p>
    <w:p w14:paraId="6F88066A" w14:textId="11B1AD81" w:rsidR="006F13D0" w:rsidRPr="006F13D0" w:rsidRDefault="006F13D0" w:rsidP="006F13D0">
      <w:r>
        <w:rPr>
          <w:rFonts w:hint="eastAsia"/>
        </w:rPr>
        <w:t>正负样本1：3</w:t>
      </w:r>
      <w:r>
        <w:t>3</w:t>
      </w:r>
      <w:r>
        <w:rPr>
          <w:rFonts w:hint="eastAsia"/>
        </w:rPr>
        <w:t>。采用十则交叉验证模式构建1</w:t>
      </w:r>
      <w:r>
        <w:t>0</w:t>
      </w:r>
      <w:r>
        <w:rPr>
          <w:rFonts w:hint="eastAsia"/>
        </w:rPr>
        <w:t>个数据集的数据，依次进行学习。目前没完成整体评估+存取模型+选取最优模型等步骤</w:t>
      </w:r>
    </w:p>
    <w:p w14:paraId="41F241DA" w14:textId="6859F950" w:rsidR="006F13D0" w:rsidRDefault="006F13D0" w:rsidP="006F13D0">
      <w:pPr>
        <w:pStyle w:val="2"/>
      </w:pPr>
      <w:r>
        <w:t>6.2</w:t>
      </w:r>
      <w:r>
        <w:rPr>
          <w:rFonts w:hint="eastAsia"/>
        </w:rPr>
        <w:t>，网络设置：</w:t>
      </w:r>
    </w:p>
    <w:p w14:paraId="51BEA149" w14:textId="14442996" w:rsidR="00711B05" w:rsidRDefault="006F13D0" w:rsidP="00711B05">
      <w:r>
        <w:tab/>
      </w:r>
      <w:r w:rsidR="00711B05">
        <w:t xml:space="preserve">def </w:t>
      </w:r>
      <w:proofErr w:type="spellStart"/>
      <w:r w:rsidR="00711B05">
        <w:t>zyh_CNN</w:t>
      </w:r>
      <w:proofErr w:type="spellEnd"/>
      <w:r w:rsidR="00711B05">
        <w:t>(</w:t>
      </w:r>
      <w:proofErr w:type="spellStart"/>
      <w:r w:rsidR="00711B05">
        <w:t>trainX</w:t>
      </w:r>
      <w:proofErr w:type="spellEnd"/>
      <w:r w:rsidR="00711B05">
        <w:t xml:space="preserve">, </w:t>
      </w:r>
      <w:proofErr w:type="spellStart"/>
      <w:r w:rsidR="00711B05">
        <w:t>trainY,valX</w:t>
      </w:r>
      <w:proofErr w:type="spellEnd"/>
      <w:r w:rsidR="00711B05">
        <w:t xml:space="preserve">=None, </w:t>
      </w:r>
      <w:proofErr w:type="spellStart"/>
      <w:r w:rsidR="00711B05">
        <w:t>valY</w:t>
      </w:r>
      <w:proofErr w:type="spellEnd"/>
      <w:r w:rsidR="00711B05">
        <w:t xml:space="preserve">=None, </w:t>
      </w:r>
      <w:proofErr w:type="spellStart"/>
      <w:r w:rsidR="00711B05">
        <w:t>compiletimes</w:t>
      </w:r>
      <w:proofErr w:type="spellEnd"/>
      <w:r w:rsidR="00711B05">
        <w:t xml:space="preserve"> = 0, forkinas=False,transferlayer=1,compilemodels=None,earlystop=None,nb_epoch=</w:t>
      </w:r>
      <w:r w:rsidR="00216EA9" w:rsidRPr="00216EA9">
        <w:rPr>
          <w:rFonts w:hint="eastAsia"/>
          <w:highlight w:val="yellow"/>
        </w:rPr>
        <w:t>【5】</w:t>
      </w:r>
      <w:r w:rsidR="00711B05">
        <w:t>,</w:t>
      </w:r>
      <w:proofErr w:type="spellStart"/>
      <w:r w:rsidR="00711B05">
        <w:t>batch_size</w:t>
      </w:r>
      <w:proofErr w:type="spellEnd"/>
      <w:r w:rsidR="00711B05">
        <w:t xml:space="preserve"> = 8192,fildername = None ):</w:t>
      </w:r>
    </w:p>
    <w:p w14:paraId="193E5DD7" w14:textId="77777777" w:rsidR="00711B05" w:rsidRDefault="00711B05" w:rsidP="00711B05">
      <w:r>
        <w:tab/>
        <w:t>"""</w:t>
      </w:r>
    </w:p>
    <w:p w14:paraId="08A2BF4D" w14:textId="77777777" w:rsidR="00711B05" w:rsidRDefault="00711B05" w:rsidP="00711B05">
      <w:r>
        <w:tab/>
      </w:r>
      <w:proofErr w:type="gramStart"/>
      <w:r>
        <w:t>:argument</w:t>
      </w:r>
      <w:proofErr w:type="gramEnd"/>
    </w:p>
    <w:p w14:paraId="6691974E" w14:textId="77777777" w:rsidR="00711B05" w:rsidRDefault="00711B05" w:rsidP="00711B05">
      <w:r>
        <w:tab/>
      </w:r>
      <w:proofErr w:type="gramStart"/>
      <w:r>
        <w:t>:return</w:t>
      </w:r>
      <w:proofErr w:type="gramEnd"/>
      <w:r>
        <w:t>:</w:t>
      </w:r>
    </w:p>
    <w:p w14:paraId="7A667D39" w14:textId="77777777" w:rsidR="00711B05" w:rsidRDefault="00711B05" w:rsidP="00711B05">
      <w:r>
        <w:tab/>
        <w:t>"""</w:t>
      </w:r>
    </w:p>
    <w:p w14:paraId="48DEF781" w14:textId="77777777" w:rsidR="00711B05" w:rsidRDefault="00711B05" w:rsidP="00711B05">
      <w:r>
        <w:tab/>
      </w:r>
      <w:proofErr w:type="spellStart"/>
      <w:r>
        <w:t>input_row</w:t>
      </w:r>
      <w:proofErr w:type="spellEnd"/>
      <w:r>
        <w:t xml:space="preserve"> = </w:t>
      </w:r>
      <w:proofErr w:type="spellStart"/>
      <w:r>
        <w:t>trainX.shape</w:t>
      </w:r>
      <w:proofErr w:type="spellEnd"/>
      <w:r>
        <w:t>[2]</w:t>
      </w:r>
    </w:p>
    <w:p w14:paraId="2CC9FD2F" w14:textId="77777777" w:rsidR="00711B05" w:rsidRDefault="00711B05" w:rsidP="00711B05">
      <w:r>
        <w:tab/>
      </w:r>
      <w:proofErr w:type="spellStart"/>
      <w:r>
        <w:t>input_col</w:t>
      </w:r>
      <w:proofErr w:type="spellEnd"/>
      <w:r>
        <w:t xml:space="preserve"> = </w:t>
      </w:r>
      <w:proofErr w:type="spellStart"/>
      <w:r>
        <w:t>trainX.shape</w:t>
      </w:r>
      <w:proofErr w:type="spellEnd"/>
      <w:r>
        <w:t>[3]</w:t>
      </w:r>
    </w:p>
    <w:p w14:paraId="5C02CE70" w14:textId="77777777" w:rsidR="00711B05" w:rsidRDefault="00711B05" w:rsidP="00711B05">
      <w:r>
        <w:tab/>
      </w:r>
      <w:proofErr w:type="spellStart"/>
      <w:r>
        <w:t>trainX_t</w:t>
      </w:r>
      <w:proofErr w:type="spellEnd"/>
      <w:r>
        <w:t xml:space="preserve"> = </w:t>
      </w:r>
      <w:proofErr w:type="spellStart"/>
      <w:r>
        <w:t>trainX</w:t>
      </w:r>
      <w:proofErr w:type="spellEnd"/>
      <w:r>
        <w:t>;</w:t>
      </w:r>
    </w:p>
    <w:p w14:paraId="72B67AC6" w14:textId="77777777" w:rsidR="00711B05" w:rsidRDefault="00711B05" w:rsidP="00711B05">
      <w:r>
        <w:tab/>
      </w:r>
      <w:proofErr w:type="spellStart"/>
      <w:r>
        <w:t>valX_t</w:t>
      </w:r>
      <w:proofErr w:type="spellEnd"/>
      <w:r>
        <w:t xml:space="preserve"> = </w:t>
      </w:r>
      <w:proofErr w:type="spellStart"/>
      <w:r>
        <w:t>valX</w:t>
      </w:r>
      <w:proofErr w:type="spellEnd"/>
      <w:r>
        <w:t>;</w:t>
      </w:r>
    </w:p>
    <w:p w14:paraId="5D90E0D5" w14:textId="77777777" w:rsidR="00711B05" w:rsidRDefault="00711B05" w:rsidP="00711B05">
      <w:r>
        <w:tab/>
        <w:t>#print(</w:t>
      </w:r>
      <w:proofErr w:type="spellStart"/>
      <w:r>
        <w:t>input_row</w:t>
      </w:r>
      <w:proofErr w:type="spellEnd"/>
      <w:r>
        <w:t>)</w:t>
      </w:r>
    </w:p>
    <w:p w14:paraId="1A0E4298" w14:textId="77777777" w:rsidR="00711B05" w:rsidRDefault="00711B05" w:rsidP="00711B05">
      <w:r>
        <w:lastRenderedPageBreak/>
        <w:tab/>
        <w:t>#print(</w:t>
      </w:r>
      <w:proofErr w:type="spellStart"/>
      <w:r>
        <w:t>input_col</w:t>
      </w:r>
      <w:proofErr w:type="spellEnd"/>
      <w:r>
        <w:t>)</w:t>
      </w:r>
    </w:p>
    <w:p w14:paraId="301D7452" w14:textId="77777777" w:rsidR="00711B05" w:rsidRDefault="00711B05" w:rsidP="00711B05">
      <w:r>
        <w:tab/>
      </w:r>
    </w:p>
    <w:p w14:paraId="750442FB" w14:textId="77777777" w:rsidR="00711B05" w:rsidRDefault="00711B05" w:rsidP="00711B05">
      <w:r>
        <w:tab/>
      </w:r>
      <w:proofErr w:type="spellStart"/>
      <w:r>
        <w:t>trainX_</w:t>
      </w:r>
      <w:proofErr w:type="gramStart"/>
      <w:r>
        <w:t>t.shape</w:t>
      </w:r>
      <w:proofErr w:type="spellEnd"/>
      <w:proofErr w:type="gramEnd"/>
      <w:r>
        <w:t xml:space="preserve"> = (</w:t>
      </w:r>
      <w:proofErr w:type="spellStart"/>
      <w:r>
        <w:t>trainX_t.shape</w:t>
      </w:r>
      <w:proofErr w:type="spellEnd"/>
      <w:r>
        <w:t xml:space="preserve">[0], 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</w:t>
      </w:r>
    </w:p>
    <w:p w14:paraId="3F8A852E" w14:textId="77777777" w:rsidR="00711B05" w:rsidRDefault="00711B05" w:rsidP="00711B05">
      <w:r>
        <w:tab/>
        <w:t>if (</w:t>
      </w:r>
      <w:proofErr w:type="spellStart"/>
      <w:r>
        <w:t>valX</w:t>
      </w:r>
      <w:proofErr w:type="spellEnd"/>
      <w:r>
        <w:t xml:space="preserve"> is not None):</w:t>
      </w:r>
    </w:p>
    <w:p w14:paraId="40240210" w14:textId="77777777" w:rsidR="00711B05" w:rsidRDefault="00711B05" w:rsidP="00711B05">
      <w:r>
        <w:tab/>
      </w:r>
      <w:r>
        <w:tab/>
      </w:r>
      <w:proofErr w:type="spellStart"/>
      <w:r>
        <w:t>valX_</w:t>
      </w:r>
      <w:proofErr w:type="gramStart"/>
      <w:r>
        <w:t>t.shape</w:t>
      </w:r>
      <w:proofErr w:type="spellEnd"/>
      <w:proofErr w:type="gramEnd"/>
      <w:r>
        <w:t xml:space="preserve"> = (</w:t>
      </w:r>
      <w:proofErr w:type="spellStart"/>
      <w:r>
        <w:t>valX_t.shape</w:t>
      </w:r>
      <w:proofErr w:type="spellEnd"/>
      <w:r>
        <w:t xml:space="preserve">[0], 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</w:t>
      </w:r>
    </w:p>
    <w:p w14:paraId="406FFD2C" w14:textId="77777777" w:rsidR="00711B05" w:rsidRDefault="00711B05" w:rsidP="00711B05">
      <w:r>
        <w:tab/>
        <w:t>#print(</w:t>
      </w:r>
      <w:proofErr w:type="spellStart"/>
      <w:r>
        <w:t>valX_t</w:t>
      </w:r>
      <w:proofErr w:type="spellEnd"/>
      <w:r>
        <w:t>)</w:t>
      </w:r>
    </w:p>
    <w:p w14:paraId="23506743" w14:textId="77777777" w:rsidR="00711B05" w:rsidRDefault="00711B05" w:rsidP="00711B05">
      <w:r>
        <w:tab/>
        <w:t>if (</w:t>
      </w:r>
      <w:proofErr w:type="spellStart"/>
      <w:r>
        <w:t>earlystop</w:t>
      </w:r>
      <w:proofErr w:type="spellEnd"/>
      <w:r>
        <w:t xml:space="preserve"> is not None):</w:t>
      </w:r>
    </w:p>
    <w:p w14:paraId="5E964CDB" w14:textId="77777777" w:rsidR="00711B05" w:rsidRDefault="00711B05" w:rsidP="00711B05">
      <w:r>
        <w:tab/>
      </w:r>
      <w:r>
        <w:tab/>
      </w:r>
      <w:proofErr w:type="spellStart"/>
      <w:r>
        <w:t>early_stopping</w:t>
      </w:r>
      <w:proofErr w:type="spellEnd"/>
      <w:r>
        <w:t xml:space="preserve"> = </w:t>
      </w:r>
      <w:proofErr w:type="spellStart"/>
      <w:proofErr w:type="gramStart"/>
      <w:r>
        <w:t>EarlyStopping</w:t>
      </w:r>
      <w:proofErr w:type="spellEnd"/>
      <w:r>
        <w:t>(</w:t>
      </w:r>
      <w:proofErr w:type="gramEnd"/>
      <w:r>
        <w:t>monitor='</w:t>
      </w:r>
      <w:proofErr w:type="spellStart"/>
      <w:r>
        <w:t>val_loss</w:t>
      </w:r>
      <w:proofErr w:type="spellEnd"/>
      <w:r>
        <w:t>', patience=</w:t>
      </w:r>
      <w:proofErr w:type="spellStart"/>
      <w:r>
        <w:t>earlystop</w:t>
      </w:r>
      <w:proofErr w:type="spellEnd"/>
      <w:r>
        <w:t>)</w:t>
      </w:r>
    </w:p>
    <w:p w14:paraId="470F4D64" w14:textId="77777777" w:rsidR="00711B05" w:rsidRDefault="00711B05" w:rsidP="00711B05">
      <w:r>
        <w:tab/>
      </w:r>
      <w:r>
        <w:tab/>
      </w:r>
      <w:proofErr w:type="spellStart"/>
      <w:r>
        <w:t>nb_epoch</w:t>
      </w:r>
      <w:proofErr w:type="spellEnd"/>
      <w:r>
        <w:t xml:space="preserve"> = </w:t>
      </w:r>
      <w:proofErr w:type="gramStart"/>
      <w:r>
        <w:t>1000;  #</w:t>
      </w:r>
      <w:proofErr w:type="gramEnd"/>
      <w:r>
        <w:t xml:space="preserve"> set to a very big value since </w:t>
      </w:r>
      <w:proofErr w:type="spellStart"/>
      <w:r>
        <w:t>earlystop</w:t>
      </w:r>
      <w:proofErr w:type="spellEnd"/>
      <w:r>
        <w:t xml:space="preserve"> used</w:t>
      </w:r>
    </w:p>
    <w:p w14:paraId="3118DB62" w14:textId="77777777" w:rsidR="00711B05" w:rsidRDefault="00711B05" w:rsidP="00711B05">
      <w:r>
        <w:tab/>
      </w:r>
      <w:r>
        <w:tab/>
      </w:r>
    </w:p>
    <w:p w14:paraId="21A50137" w14:textId="77777777" w:rsidR="00711B05" w:rsidRDefault="00711B05" w:rsidP="00711B05">
      <w:r>
        <w:tab/>
        <w:t xml:space="preserve">if </w:t>
      </w:r>
      <w:proofErr w:type="spellStart"/>
      <w:r>
        <w:t>compiletimes</w:t>
      </w:r>
      <w:proofErr w:type="spellEnd"/>
      <w:r>
        <w:t xml:space="preserve"> == 0:</w:t>
      </w:r>
    </w:p>
    <w:p w14:paraId="522C60D0" w14:textId="77777777" w:rsidR="00711B05" w:rsidRDefault="00711B05" w:rsidP="00711B05">
      <w:r>
        <w:tab/>
      </w:r>
      <w:r>
        <w:tab/>
        <w:t xml:space="preserve">input = </w:t>
      </w:r>
      <w:proofErr w:type="gramStart"/>
      <w:r>
        <w:t>Input(</w:t>
      </w:r>
      <w:proofErr w:type="gramEnd"/>
      <w:r>
        <w:t>shape=(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)</w:t>
      </w:r>
    </w:p>
    <w:p w14:paraId="0B8AF07F" w14:textId="77777777" w:rsidR="00711B05" w:rsidRPr="00216EA9" w:rsidRDefault="00711B05" w:rsidP="00711B05">
      <w:pPr>
        <w:rPr>
          <w:highlight w:val="yellow"/>
        </w:rPr>
      </w:pPr>
      <w:r>
        <w:tab/>
      </w:r>
      <w:r>
        <w:tab/>
      </w:r>
      <w:r w:rsidRPr="00216EA9">
        <w:rPr>
          <w:highlight w:val="yellow"/>
        </w:rPr>
        <w:t>filter1 = 64</w:t>
      </w:r>
    </w:p>
    <w:p w14:paraId="6C38DEF2" w14:textId="77777777" w:rsidR="00711B05" w:rsidRPr="00216EA9" w:rsidRDefault="00711B05" w:rsidP="00711B05">
      <w:pPr>
        <w:rPr>
          <w:highlight w:val="yellow"/>
        </w:rPr>
      </w:pPr>
      <w:r w:rsidRPr="00216EA9">
        <w:rPr>
          <w:highlight w:val="yellow"/>
        </w:rPr>
        <w:tab/>
      </w:r>
      <w:r w:rsidRPr="00216EA9">
        <w:rPr>
          <w:highlight w:val="yellow"/>
        </w:rPr>
        <w:tab/>
        <w:t>filtersize1 = 2</w:t>
      </w:r>
    </w:p>
    <w:p w14:paraId="5CCDED90" w14:textId="77777777" w:rsidR="00711B05" w:rsidRPr="00216EA9" w:rsidRDefault="00711B05" w:rsidP="00711B05">
      <w:pPr>
        <w:rPr>
          <w:highlight w:val="yellow"/>
        </w:rPr>
      </w:pPr>
      <w:r w:rsidRPr="00216EA9">
        <w:rPr>
          <w:highlight w:val="yellow"/>
        </w:rPr>
        <w:tab/>
      </w:r>
      <w:r w:rsidRPr="00216EA9">
        <w:rPr>
          <w:highlight w:val="yellow"/>
        </w:rPr>
        <w:tab/>
        <w:t>dropout1 = 0.25</w:t>
      </w:r>
    </w:p>
    <w:p w14:paraId="631F8CB2" w14:textId="77777777" w:rsidR="00711B05" w:rsidRPr="00216EA9" w:rsidRDefault="00711B05" w:rsidP="00711B05">
      <w:pPr>
        <w:rPr>
          <w:highlight w:val="yellow"/>
        </w:rPr>
      </w:pPr>
      <w:r w:rsidRPr="00216EA9">
        <w:rPr>
          <w:highlight w:val="yellow"/>
        </w:rPr>
        <w:tab/>
      </w:r>
      <w:r w:rsidRPr="00216EA9">
        <w:rPr>
          <w:highlight w:val="yellow"/>
        </w:rPr>
        <w:tab/>
        <w:t>L1CNN = 0</w:t>
      </w:r>
    </w:p>
    <w:p w14:paraId="4C656B45" w14:textId="77777777" w:rsidR="00711B05" w:rsidRPr="00216EA9" w:rsidRDefault="00711B05" w:rsidP="00711B05">
      <w:pPr>
        <w:rPr>
          <w:highlight w:val="yellow"/>
        </w:rPr>
      </w:pPr>
      <w:r w:rsidRPr="00216EA9">
        <w:rPr>
          <w:highlight w:val="yellow"/>
        </w:rPr>
        <w:tab/>
      </w:r>
      <w:r w:rsidRPr="00216EA9">
        <w:rPr>
          <w:highlight w:val="yellow"/>
        </w:rPr>
        <w:tab/>
      </w:r>
      <w:proofErr w:type="spellStart"/>
      <w:r w:rsidRPr="00216EA9">
        <w:rPr>
          <w:highlight w:val="yellow"/>
        </w:rPr>
        <w:t>nb_classes</w:t>
      </w:r>
      <w:proofErr w:type="spellEnd"/>
      <w:r w:rsidRPr="00216EA9">
        <w:rPr>
          <w:highlight w:val="yellow"/>
        </w:rPr>
        <w:t xml:space="preserve"> = 2</w:t>
      </w:r>
    </w:p>
    <w:p w14:paraId="69D11167" w14:textId="77777777" w:rsidR="00711B05" w:rsidRDefault="00711B05" w:rsidP="00711B05">
      <w:r w:rsidRPr="00216EA9">
        <w:rPr>
          <w:highlight w:val="yellow"/>
        </w:rPr>
        <w:tab/>
      </w:r>
      <w:r w:rsidRPr="00216EA9">
        <w:rPr>
          <w:highlight w:val="yellow"/>
        </w:rPr>
        <w:tab/>
      </w:r>
      <w:proofErr w:type="spellStart"/>
      <w:r w:rsidRPr="00216EA9">
        <w:rPr>
          <w:highlight w:val="yellow"/>
        </w:rPr>
        <w:t>batch_size</w:t>
      </w:r>
      <w:proofErr w:type="spellEnd"/>
      <w:r w:rsidRPr="00216EA9">
        <w:rPr>
          <w:highlight w:val="yellow"/>
        </w:rPr>
        <w:t xml:space="preserve"> = </w:t>
      </w:r>
      <w:proofErr w:type="spellStart"/>
      <w:r w:rsidRPr="00216EA9">
        <w:rPr>
          <w:highlight w:val="yellow"/>
        </w:rPr>
        <w:t>batch_size</w:t>
      </w:r>
      <w:proofErr w:type="spellEnd"/>
    </w:p>
    <w:p w14:paraId="1495865F" w14:textId="77777777" w:rsidR="00711B05" w:rsidRDefault="00711B05" w:rsidP="00711B05">
      <w:r>
        <w:tab/>
      </w:r>
      <w:r>
        <w:tab/>
      </w:r>
      <w:proofErr w:type="spellStart"/>
      <w:r>
        <w:t>actfun</w:t>
      </w:r>
      <w:proofErr w:type="spellEnd"/>
      <w:r>
        <w:t xml:space="preserve"> = "</w:t>
      </w:r>
      <w:proofErr w:type="spellStart"/>
      <w:r>
        <w:t>relu</w:t>
      </w:r>
      <w:proofErr w:type="spellEnd"/>
      <w:r>
        <w:t>";</w:t>
      </w:r>
    </w:p>
    <w:p w14:paraId="475097D8" w14:textId="77777777" w:rsidR="00711B05" w:rsidRDefault="00711B05" w:rsidP="00711B05">
      <w:r>
        <w:tab/>
      </w:r>
      <w:r>
        <w:tab/>
      </w:r>
      <w:proofErr w:type="spellStart"/>
      <w:r>
        <w:t>nadam</w:t>
      </w:r>
      <w:proofErr w:type="spellEnd"/>
      <w:r>
        <w:t xml:space="preserve"> = </w:t>
      </w:r>
      <w:proofErr w:type="spellStart"/>
      <w:r>
        <w:t>Nadam</w:t>
      </w:r>
      <w:proofErr w:type="spellEnd"/>
      <w:r>
        <w:t>(</w:t>
      </w:r>
      <w:proofErr w:type="spellStart"/>
      <w:r>
        <w:t>lr</w:t>
      </w:r>
      <w:proofErr w:type="spellEnd"/>
      <w:r>
        <w:t>=0.00001)</w:t>
      </w:r>
    </w:p>
    <w:p w14:paraId="79DE0F2F" w14:textId="77777777" w:rsidR="00711B05" w:rsidRDefault="00711B05" w:rsidP="00711B05">
      <w:r>
        <w:tab/>
      </w:r>
      <w:r>
        <w:tab/>
        <w:t xml:space="preserve">optimization = </w:t>
      </w:r>
      <w:proofErr w:type="spellStart"/>
      <w:r>
        <w:t>nadam</w:t>
      </w:r>
      <w:proofErr w:type="spellEnd"/>
    </w:p>
    <w:p w14:paraId="56F9767C" w14:textId="77777777" w:rsidR="00711B05" w:rsidRDefault="00711B05" w:rsidP="00711B05">
      <w:r>
        <w:tab/>
      </w:r>
      <w:r>
        <w:tab/>
      </w:r>
    </w:p>
    <w:p w14:paraId="3B4348FE" w14:textId="77777777" w:rsidR="00711B05" w:rsidRDefault="00711B05" w:rsidP="00711B05">
      <w:r>
        <w:tab/>
      </w:r>
      <w:r>
        <w:tab/>
        <w:t>dense_size1 = 128</w:t>
      </w:r>
    </w:p>
    <w:p w14:paraId="1F53F8DD" w14:textId="77777777" w:rsidR="00711B05" w:rsidRDefault="00711B05" w:rsidP="00711B05">
      <w:r>
        <w:tab/>
      </w:r>
      <w:r>
        <w:tab/>
        <w:t>dense_size2 = 64</w:t>
      </w:r>
    </w:p>
    <w:p w14:paraId="737EFFC9" w14:textId="77777777" w:rsidR="00711B05" w:rsidRDefault="00711B05" w:rsidP="00711B05">
      <w:r>
        <w:tab/>
      </w:r>
      <w:r>
        <w:tab/>
        <w:t>dense_size3 = 8</w:t>
      </w:r>
    </w:p>
    <w:p w14:paraId="6A27C97D" w14:textId="77777777" w:rsidR="00711B05" w:rsidRDefault="00711B05" w:rsidP="00711B05">
      <w:r>
        <w:tab/>
      </w:r>
      <w:r>
        <w:tab/>
        <w:t>dropout_dense1 = 0.298224</w:t>
      </w:r>
    </w:p>
    <w:p w14:paraId="1369A9D6" w14:textId="77777777" w:rsidR="00711B05" w:rsidRDefault="00711B05" w:rsidP="00711B05">
      <w:r>
        <w:tab/>
      </w:r>
      <w:r>
        <w:tab/>
        <w:t>dropout_dense2 = 0</w:t>
      </w:r>
    </w:p>
    <w:p w14:paraId="57A54005" w14:textId="77777777" w:rsidR="00711B05" w:rsidRDefault="00711B05" w:rsidP="00711B05">
      <w:r>
        <w:tab/>
      </w:r>
      <w:r>
        <w:tab/>
        <w:t>dropout_dense3 = 0</w:t>
      </w:r>
    </w:p>
    <w:p w14:paraId="7995F261" w14:textId="77777777" w:rsidR="00711B05" w:rsidRDefault="00711B05" w:rsidP="00711B05">
      <w:r>
        <w:tab/>
      </w:r>
      <w:r>
        <w:tab/>
        <w:t xml:space="preserve">input = </w:t>
      </w:r>
      <w:proofErr w:type="gramStart"/>
      <w:r>
        <w:t>Input(</w:t>
      </w:r>
      <w:proofErr w:type="gramEnd"/>
      <w:r>
        <w:t>shape=(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)</w:t>
      </w:r>
    </w:p>
    <w:p w14:paraId="08806907" w14:textId="77777777" w:rsidR="00711B05" w:rsidRDefault="00711B05" w:rsidP="00711B05">
      <w:r>
        <w:tab/>
      </w:r>
      <w:r>
        <w:tab/>
        <w:t xml:space="preserve">x = </w:t>
      </w:r>
      <w:proofErr w:type="gramStart"/>
      <w:r>
        <w:t>conv.Conv</w:t>
      </w:r>
      <w:proofErr w:type="gramEnd"/>
      <w:r>
        <w:t xml:space="preserve">1D(filter1, filtersize1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 xml:space="preserve">', </w:t>
      </w:r>
      <w:proofErr w:type="spellStart"/>
      <w:r>
        <w:t>W_regularizer</w:t>
      </w:r>
      <w:proofErr w:type="spellEnd"/>
      <w:r>
        <w:t>=regularizers.l2(L1CNN),</w:t>
      </w:r>
    </w:p>
    <w:p w14:paraId="4149F9B3" w14:textId="77777777" w:rsidR="00711B05" w:rsidRDefault="00711B05" w:rsidP="00711B05">
      <w:r>
        <w:tab/>
      </w:r>
      <w:r>
        <w:tab/>
        <w:t xml:space="preserve">                       </w:t>
      </w:r>
      <w:proofErr w:type="spellStart"/>
      <w:r>
        <w:t>border_mode</w:t>
      </w:r>
      <w:proofErr w:type="spellEnd"/>
      <w:r>
        <w:t>="same</w:t>
      </w:r>
      <w:proofErr w:type="gramStart"/>
      <w:r>
        <w:t>")(</w:t>
      </w:r>
      <w:proofErr w:type="gramEnd"/>
      <w:r>
        <w:t>input)</w:t>
      </w:r>
    </w:p>
    <w:p w14:paraId="4DFD1ECB" w14:textId="77777777" w:rsidR="00711B05" w:rsidRDefault="00711B05" w:rsidP="00711B05">
      <w:r>
        <w:tab/>
      </w:r>
      <w:r>
        <w:tab/>
        <w:t>x = Dropout(dropout</w:t>
      </w:r>
      <w:proofErr w:type="gramStart"/>
      <w:r>
        <w:t>1)(</w:t>
      </w:r>
      <w:proofErr w:type="gramEnd"/>
      <w:r>
        <w:t>x)</w:t>
      </w:r>
    </w:p>
    <w:p w14:paraId="029338A0" w14:textId="77777777" w:rsidR="00711B05" w:rsidRDefault="00711B05" w:rsidP="00711B05">
      <w:r>
        <w:tab/>
      </w:r>
      <w:r>
        <w:tab/>
        <w:t>x = Activation(</w:t>
      </w:r>
      <w:proofErr w:type="spellStart"/>
      <w:r>
        <w:t>actfun</w:t>
      </w:r>
      <w:proofErr w:type="spellEnd"/>
      <w:r>
        <w:t>)(x)</w:t>
      </w:r>
    </w:p>
    <w:p w14:paraId="64F014A9" w14:textId="77777777" w:rsidR="00711B05" w:rsidRDefault="00711B05" w:rsidP="00711B05">
      <w:r>
        <w:tab/>
      </w:r>
      <w:r>
        <w:tab/>
        <w:t xml:space="preserve">x = </w:t>
      </w:r>
      <w:proofErr w:type="spellStart"/>
      <w:proofErr w:type="gramStart"/>
      <w:r>
        <w:t>core.Flatten</w:t>
      </w:r>
      <w:proofErr w:type="spellEnd"/>
      <w:proofErr w:type="gramEnd"/>
      <w:r>
        <w:t>()(x)</w:t>
      </w:r>
    </w:p>
    <w:p w14:paraId="69557C9F" w14:textId="77777777" w:rsidR="00711B05" w:rsidRDefault="00711B05" w:rsidP="00711B05">
      <w:r>
        <w:tab/>
      </w:r>
      <w:r>
        <w:tab/>
        <w:t>output = x</w:t>
      </w:r>
    </w:p>
    <w:p w14:paraId="0F9ADFD1" w14:textId="77777777" w:rsidR="00711B05" w:rsidRDefault="00711B05" w:rsidP="00711B05">
      <w:r>
        <w:tab/>
      </w:r>
      <w:r>
        <w:tab/>
        <w:t>output = Dropout(dropout</w:t>
      </w:r>
      <w:proofErr w:type="gramStart"/>
      <w:r>
        <w:t>1)(</w:t>
      </w:r>
      <w:proofErr w:type="gramEnd"/>
      <w:r>
        <w:t>output)</w:t>
      </w:r>
    </w:p>
    <w:p w14:paraId="438918A9" w14:textId="77777777" w:rsidR="00711B05" w:rsidRDefault="00711B05" w:rsidP="00711B05">
      <w:r>
        <w:tab/>
      </w:r>
      <w:r>
        <w:tab/>
        <w:t xml:space="preserve">output = </w:t>
      </w:r>
      <w:proofErr w:type="gramStart"/>
      <w:r>
        <w:t>Dense(</w:t>
      </w:r>
      <w:proofErr w:type="gramEnd"/>
      <w:r>
        <w:t xml:space="preserve">dense_size1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, activation='</w:t>
      </w:r>
      <w:proofErr w:type="spellStart"/>
      <w:r>
        <w:t>relu</w:t>
      </w:r>
      <w:proofErr w:type="spellEnd"/>
      <w:r>
        <w:t>')(output)</w:t>
      </w:r>
    </w:p>
    <w:p w14:paraId="7D83ED06" w14:textId="77777777" w:rsidR="00711B05" w:rsidRDefault="00711B05" w:rsidP="00711B05">
      <w:r>
        <w:tab/>
      </w:r>
      <w:r>
        <w:tab/>
        <w:t>output = Dropout(dropout_dense</w:t>
      </w:r>
      <w:proofErr w:type="gramStart"/>
      <w:r>
        <w:t>1)(</w:t>
      </w:r>
      <w:proofErr w:type="gramEnd"/>
      <w:r>
        <w:t>output)</w:t>
      </w:r>
    </w:p>
    <w:p w14:paraId="4928F305" w14:textId="77777777" w:rsidR="00711B05" w:rsidRDefault="00711B05" w:rsidP="00711B05">
      <w:r>
        <w:tab/>
      </w:r>
      <w:r>
        <w:tab/>
        <w:t xml:space="preserve">output = </w:t>
      </w:r>
      <w:proofErr w:type="gramStart"/>
      <w:r>
        <w:t>Dense(</w:t>
      </w:r>
      <w:proofErr w:type="gramEnd"/>
      <w:r>
        <w:t>dense_size2, activation="</w:t>
      </w:r>
      <w:proofErr w:type="spellStart"/>
      <w:r>
        <w:t>relu</w:t>
      </w:r>
      <w:proofErr w:type="spellEnd"/>
      <w:r>
        <w:t xml:space="preserve">"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)(output)</w:t>
      </w:r>
    </w:p>
    <w:p w14:paraId="42FFD9C3" w14:textId="77777777" w:rsidR="00711B05" w:rsidRDefault="00711B05" w:rsidP="00711B05">
      <w:r>
        <w:tab/>
      </w:r>
      <w:r>
        <w:tab/>
        <w:t>output = Dropout(dropout_dense</w:t>
      </w:r>
      <w:proofErr w:type="gramStart"/>
      <w:r>
        <w:t>2)(</w:t>
      </w:r>
      <w:proofErr w:type="gramEnd"/>
      <w:r>
        <w:t>output)</w:t>
      </w:r>
    </w:p>
    <w:p w14:paraId="6C51EA99" w14:textId="77777777" w:rsidR="00711B05" w:rsidRDefault="00711B05" w:rsidP="00711B05">
      <w:r>
        <w:tab/>
      </w:r>
      <w:r>
        <w:tab/>
        <w:t xml:space="preserve">output = </w:t>
      </w:r>
      <w:proofErr w:type="gramStart"/>
      <w:r>
        <w:t>Dense(</w:t>
      </w:r>
      <w:proofErr w:type="gramEnd"/>
      <w:r>
        <w:t>dense_size3, activation="</w:t>
      </w:r>
      <w:proofErr w:type="spellStart"/>
      <w:r>
        <w:t>relu</w:t>
      </w:r>
      <w:proofErr w:type="spellEnd"/>
      <w:r>
        <w:t xml:space="preserve">"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)(output)</w:t>
      </w:r>
    </w:p>
    <w:p w14:paraId="1DA1EAD7" w14:textId="77777777" w:rsidR="00711B05" w:rsidRDefault="00711B05" w:rsidP="00711B05">
      <w:r>
        <w:tab/>
      </w:r>
      <w:r>
        <w:tab/>
        <w:t>output = Dropout(dropout_dense</w:t>
      </w:r>
      <w:proofErr w:type="gramStart"/>
      <w:r>
        <w:t>3)(</w:t>
      </w:r>
      <w:proofErr w:type="gramEnd"/>
      <w:r>
        <w:t>output)</w:t>
      </w:r>
      <w:r>
        <w:tab/>
      </w:r>
      <w:r>
        <w:tab/>
      </w:r>
    </w:p>
    <w:p w14:paraId="67BB0C4D" w14:textId="77777777" w:rsidR="00711B05" w:rsidRDefault="00711B05" w:rsidP="00711B05">
      <w:r>
        <w:tab/>
      </w:r>
      <w:r>
        <w:tab/>
        <w:t xml:space="preserve">out = </w:t>
      </w:r>
      <w:proofErr w:type="gramStart"/>
      <w:r>
        <w:t>Dense(</w:t>
      </w:r>
      <w:proofErr w:type="spellStart"/>
      <w:proofErr w:type="gramEnd"/>
      <w:r>
        <w:t>nb_classes</w:t>
      </w:r>
      <w:proofErr w:type="spellEnd"/>
      <w:r>
        <w:t xml:space="preserve">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, activation='</w:t>
      </w:r>
      <w:proofErr w:type="spellStart"/>
      <w:r>
        <w:t>softmax</w:t>
      </w:r>
      <w:proofErr w:type="spellEnd"/>
      <w:r>
        <w:t>')(output)</w:t>
      </w:r>
    </w:p>
    <w:p w14:paraId="0DD3C9C8" w14:textId="77777777" w:rsidR="00711B05" w:rsidRDefault="00711B05" w:rsidP="00711B05">
      <w:r>
        <w:tab/>
      </w:r>
      <w:r>
        <w:tab/>
      </w:r>
      <w:proofErr w:type="spellStart"/>
      <w:r>
        <w:t>cnn</w:t>
      </w:r>
      <w:proofErr w:type="spellEnd"/>
      <w:r>
        <w:t xml:space="preserve"> = </w:t>
      </w:r>
      <w:proofErr w:type="gramStart"/>
      <w:r>
        <w:t>Model(</w:t>
      </w:r>
      <w:proofErr w:type="gramEnd"/>
      <w:r>
        <w:t>input, out)</w:t>
      </w:r>
    </w:p>
    <w:p w14:paraId="10F0AF0A" w14:textId="77777777" w:rsidR="00711B05" w:rsidRDefault="00711B05" w:rsidP="00711B05">
      <w:r>
        <w:tab/>
      </w:r>
      <w:r>
        <w:tab/>
      </w:r>
      <w:proofErr w:type="spellStart"/>
      <w:proofErr w:type="gramStart"/>
      <w:r>
        <w:t>cnn.compile</w:t>
      </w:r>
      <w:proofErr w:type="spellEnd"/>
      <w:proofErr w:type="gramEnd"/>
      <w:r>
        <w:t>(loss='</w:t>
      </w:r>
      <w:proofErr w:type="spellStart"/>
      <w:r>
        <w:t>binary_crossentropy</w:t>
      </w:r>
      <w:proofErr w:type="spellEnd"/>
      <w:r>
        <w:t>', optimizer=optimization, metrics=['accuracy'])</w:t>
      </w:r>
    </w:p>
    <w:p w14:paraId="7C77BAA4" w14:textId="77777777" w:rsidR="00711B05" w:rsidRDefault="00711B05" w:rsidP="00711B05">
      <w:r>
        <w:tab/>
      </w:r>
      <w:r>
        <w:tab/>
        <w:t>pass</w:t>
      </w:r>
    </w:p>
    <w:p w14:paraId="184025A2" w14:textId="77777777" w:rsidR="00711B05" w:rsidRDefault="00711B05" w:rsidP="00711B05">
      <w:r>
        <w:tab/>
        <w:t>else:</w:t>
      </w:r>
    </w:p>
    <w:p w14:paraId="6FF07BA9" w14:textId="77777777" w:rsidR="00711B05" w:rsidRDefault="00711B05" w:rsidP="00711B05">
      <w:r>
        <w:tab/>
      </w:r>
      <w:r>
        <w:tab/>
      </w:r>
      <w:proofErr w:type="gramStart"/>
      <w:r>
        <w:t>print(</w:t>
      </w:r>
      <w:proofErr w:type="gramEnd"/>
      <w:r>
        <w:t>"use old net")</w:t>
      </w:r>
    </w:p>
    <w:p w14:paraId="77C4EAFE" w14:textId="77777777" w:rsidR="00711B05" w:rsidRDefault="00711B05" w:rsidP="00711B05">
      <w:r>
        <w:tab/>
      </w:r>
      <w:r>
        <w:tab/>
      </w:r>
      <w:proofErr w:type="spellStart"/>
      <w:r>
        <w:t>cnn</w:t>
      </w:r>
      <w:proofErr w:type="spellEnd"/>
      <w:r>
        <w:t xml:space="preserve"> = </w:t>
      </w:r>
      <w:proofErr w:type="spellStart"/>
      <w:r>
        <w:t>compilemodels</w:t>
      </w:r>
      <w:proofErr w:type="spellEnd"/>
    </w:p>
    <w:p w14:paraId="6A346543" w14:textId="77777777" w:rsidR="00711B05" w:rsidRDefault="00711B05" w:rsidP="00711B05">
      <w:r>
        <w:lastRenderedPageBreak/>
        <w:tab/>
      </w:r>
      <w:r>
        <w:tab/>
        <w:t>pass</w:t>
      </w:r>
      <w:r>
        <w:rPr>
          <w:rFonts w:hint="eastAsia"/>
        </w:rPr>
        <w:t>‘</w:t>
      </w:r>
    </w:p>
    <w:p w14:paraId="49C1FFE7" w14:textId="77777777" w:rsidR="00711B05" w:rsidRDefault="00711B05" w:rsidP="00711B05"/>
    <w:p w14:paraId="51CFE371" w14:textId="771DB552" w:rsidR="006F13D0" w:rsidRPr="006F13D0" w:rsidRDefault="006F13D0" w:rsidP="00711B05">
      <w:r>
        <w:rPr>
          <w:rFonts w:hint="eastAsia"/>
        </w:rPr>
        <w:t>之后使用输出模式查看网络。</w:t>
      </w:r>
    </w:p>
    <w:p w14:paraId="05D5153A" w14:textId="47B2CA37" w:rsidR="006F13D0" w:rsidRDefault="006F13D0" w:rsidP="006F13D0">
      <w:pPr>
        <w:pStyle w:val="2"/>
      </w:pPr>
      <w:r>
        <w:t>7</w:t>
      </w:r>
      <w:r>
        <w:rPr>
          <w:rFonts w:hint="eastAsia"/>
        </w:rPr>
        <w:t>实验变量：</w:t>
      </w:r>
    </w:p>
    <w:p w14:paraId="310488CE" w14:textId="44B5943A" w:rsidR="006F13D0" w:rsidRPr="006F13D0" w:rsidRDefault="006F13D0" w:rsidP="006F13D0">
      <w:r>
        <w:rPr>
          <w:rFonts w:hint="eastAsia"/>
        </w:rPr>
        <w:t>网络设置中的</w:t>
      </w:r>
      <w:r w:rsidR="00711B05">
        <w:rPr>
          <w:rFonts w:hint="eastAsia"/>
        </w:rPr>
        <w:t>epoch</w:t>
      </w:r>
      <w:r>
        <w:rPr>
          <w:rFonts w:hint="eastAsia"/>
        </w:rPr>
        <w:t>：分别设置为</w:t>
      </w:r>
      <w:r w:rsidR="001A1277">
        <w:t>3\6\9,batch</w:t>
      </w:r>
      <w:r w:rsidR="001A1277">
        <w:rPr>
          <w:rFonts w:hint="eastAsia"/>
        </w:rPr>
        <w:t>设置为8192、4096.</w:t>
      </w:r>
    </w:p>
    <w:p w14:paraId="30BA901E" w14:textId="590BB66B" w:rsidR="006F13D0" w:rsidRDefault="006F13D0" w:rsidP="006F13D0">
      <w:pPr>
        <w:pStyle w:val="2"/>
      </w:pPr>
      <w:r>
        <w:t>8</w:t>
      </w:r>
      <w:r>
        <w:rPr>
          <w:rFonts w:hint="eastAsia"/>
        </w:rPr>
        <w:t>实验运行记录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79"/>
        <w:gridCol w:w="1265"/>
        <w:gridCol w:w="1692"/>
        <w:gridCol w:w="1206"/>
        <w:gridCol w:w="1262"/>
        <w:gridCol w:w="1384"/>
        <w:gridCol w:w="1300"/>
        <w:gridCol w:w="1168"/>
      </w:tblGrid>
      <w:tr w:rsidR="007023BC" w14:paraId="314C82DC" w14:textId="021A0052" w:rsidTr="007023BC">
        <w:tc>
          <w:tcPr>
            <w:tcW w:w="1179" w:type="dxa"/>
          </w:tcPr>
          <w:p w14:paraId="55D84EE4" w14:textId="77777777" w:rsidR="007023BC" w:rsidRDefault="007023BC" w:rsidP="00BF2C85"/>
        </w:tc>
        <w:tc>
          <w:tcPr>
            <w:tcW w:w="1265" w:type="dxa"/>
          </w:tcPr>
          <w:p w14:paraId="66575D96" w14:textId="538AD0DF" w:rsidR="007023BC" w:rsidRPr="006F13D0" w:rsidRDefault="007023BC" w:rsidP="00BF2C85">
            <w:r>
              <w:rPr>
                <w:rFonts w:hint="eastAsia"/>
              </w:rPr>
              <w:t>开始时间</w:t>
            </w:r>
          </w:p>
        </w:tc>
        <w:tc>
          <w:tcPr>
            <w:tcW w:w="1692" w:type="dxa"/>
          </w:tcPr>
          <w:p w14:paraId="40AE3EC0" w14:textId="69F1F028" w:rsidR="007023BC" w:rsidRDefault="007023BC" w:rsidP="00BF2C85">
            <w:r>
              <w:rPr>
                <w:rFonts w:hint="eastAsia"/>
              </w:rPr>
              <w:t>输出文件</w:t>
            </w:r>
          </w:p>
        </w:tc>
        <w:tc>
          <w:tcPr>
            <w:tcW w:w="1206" w:type="dxa"/>
          </w:tcPr>
          <w:p w14:paraId="77AA1DDE" w14:textId="7B6ECCA4" w:rsidR="007023BC" w:rsidRDefault="007023BC" w:rsidP="00BF2C85">
            <w:r>
              <w:rPr>
                <w:rFonts w:hint="eastAsia"/>
              </w:rPr>
              <w:t>结束时间</w:t>
            </w:r>
          </w:p>
        </w:tc>
        <w:tc>
          <w:tcPr>
            <w:tcW w:w="1262" w:type="dxa"/>
          </w:tcPr>
          <w:p w14:paraId="5448D0D9" w14:textId="30D9B206" w:rsidR="007023BC" w:rsidRDefault="007023BC" w:rsidP="00BF2C85">
            <w:r>
              <w:rPr>
                <w:rFonts w:hint="eastAsia"/>
              </w:rPr>
              <w:t>G</w:t>
            </w:r>
            <w:r>
              <w:t>PU</w:t>
            </w:r>
            <w:r>
              <w:rPr>
                <w:rFonts w:hint="eastAsia"/>
              </w:rPr>
              <w:t>编号（数量）</w:t>
            </w:r>
          </w:p>
        </w:tc>
        <w:tc>
          <w:tcPr>
            <w:tcW w:w="1384" w:type="dxa"/>
          </w:tcPr>
          <w:p w14:paraId="0880F0C6" w14:textId="6FBB5FCC" w:rsidR="007023BC" w:rsidRDefault="007023BC" w:rsidP="00BF2C85">
            <w:r>
              <w:rPr>
                <w:rFonts w:hint="eastAsia"/>
              </w:rPr>
              <w:t>运行i</w:t>
            </w:r>
            <w:r>
              <w:t>d</w:t>
            </w:r>
          </w:p>
        </w:tc>
        <w:tc>
          <w:tcPr>
            <w:tcW w:w="1300" w:type="dxa"/>
          </w:tcPr>
          <w:p w14:paraId="55A18A89" w14:textId="6AA1F3BB" w:rsidR="007023BC" w:rsidRDefault="007023BC" w:rsidP="00BF2C85">
            <w:r>
              <w:t>E</w:t>
            </w:r>
            <w:r>
              <w:rPr>
                <w:rFonts w:hint="eastAsia"/>
              </w:rPr>
              <w:t>poch</w:t>
            </w:r>
          </w:p>
        </w:tc>
        <w:tc>
          <w:tcPr>
            <w:tcW w:w="1168" w:type="dxa"/>
          </w:tcPr>
          <w:p w14:paraId="3A8AF4E0" w14:textId="6BDEC482" w:rsidR="007023BC" w:rsidRDefault="007023BC" w:rsidP="00BF2C85">
            <w:r>
              <w:t>B</w:t>
            </w:r>
            <w:r>
              <w:rPr>
                <w:rFonts w:hint="eastAsia"/>
              </w:rPr>
              <w:t>at</w:t>
            </w:r>
            <w:r>
              <w:t>ch size</w:t>
            </w:r>
          </w:p>
        </w:tc>
      </w:tr>
      <w:tr w:rsidR="007023BC" w14:paraId="3D14BE2A" w14:textId="7FE0F9DC" w:rsidTr="007023BC">
        <w:tc>
          <w:tcPr>
            <w:tcW w:w="1179" w:type="dxa"/>
          </w:tcPr>
          <w:p w14:paraId="5F450AA3" w14:textId="025703EF" w:rsidR="007023BC" w:rsidRDefault="007023BC" w:rsidP="00BF2C85">
            <w:r>
              <w:rPr>
                <w:rFonts w:hint="eastAsia"/>
              </w:rPr>
              <w:t>1</w:t>
            </w:r>
          </w:p>
        </w:tc>
        <w:tc>
          <w:tcPr>
            <w:tcW w:w="1265" w:type="dxa"/>
          </w:tcPr>
          <w:p w14:paraId="76B5EB73" w14:textId="5C059849" w:rsidR="007023BC" w:rsidRDefault="007023BC" w:rsidP="00BF2C85">
            <w:r>
              <w:rPr>
                <w:rFonts w:hint="eastAsia"/>
              </w:rPr>
              <w:t>中午13：00</w:t>
            </w:r>
          </w:p>
        </w:tc>
        <w:tc>
          <w:tcPr>
            <w:tcW w:w="1692" w:type="dxa"/>
          </w:tcPr>
          <w:p w14:paraId="3C168B9F" w14:textId="0436B156" w:rsidR="007023BC" w:rsidRDefault="007023BC" w:rsidP="00BF2C85">
            <w:r w:rsidRPr="00924C48">
              <w:t>2019060</w:t>
            </w:r>
            <w:r>
              <w:rPr>
                <w:rFonts w:hint="eastAsia"/>
              </w:rPr>
              <w:t>2</w:t>
            </w:r>
            <w:r w:rsidRPr="00924C48">
              <w:t>_</w:t>
            </w:r>
            <w:proofErr w:type="gramStart"/>
            <w:r w:rsidRPr="00924C48">
              <w:t>0</w:t>
            </w:r>
            <w:r>
              <w:rPr>
                <w:rFonts w:hint="eastAsia"/>
              </w:rPr>
              <w:t>1</w:t>
            </w:r>
            <w:r w:rsidRPr="00924C48">
              <w:t>.ou</w:t>
            </w:r>
            <w:proofErr w:type="gramEnd"/>
          </w:p>
        </w:tc>
        <w:tc>
          <w:tcPr>
            <w:tcW w:w="1206" w:type="dxa"/>
          </w:tcPr>
          <w:p w14:paraId="47F71B84" w14:textId="77777777" w:rsidR="007023BC" w:rsidRDefault="007023BC" w:rsidP="00BF2C85"/>
        </w:tc>
        <w:tc>
          <w:tcPr>
            <w:tcW w:w="1262" w:type="dxa"/>
          </w:tcPr>
          <w:p w14:paraId="6DE77F1A" w14:textId="1AA7B66D" w:rsidR="007023BC" w:rsidRDefault="007023BC" w:rsidP="00BF2C85">
            <w:r>
              <w:rPr>
                <w:rFonts w:hint="eastAsia"/>
              </w:rPr>
              <w:t>7</w:t>
            </w:r>
          </w:p>
        </w:tc>
        <w:tc>
          <w:tcPr>
            <w:tcW w:w="1384" w:type="dxa"/>
          </w:tcPr>
          <w:p w14:paraId="6503F4B7" w14:textId="20133548" w:rsidR="007023BC" w:rsidRDefault="007023BC" w:rsidP="00BF2C85">
            <w:r>
              <w:rPr>
                <w:rFonts w:hint="eastAsia"/>
              </w:rPr>
              <w:t>12828</w:t>
            </w:r>
          </w:p>
        </w:tc>
        <w:tc>
          <w:tcPr>
            <w:tcW w:w="1300" w:type="dxa"/>
          </w:tcPr>
          <w:p w14:paraId="63CFFC73" w14:textId="5E4E9EA9" w:rsidR="007023BC" w:rsidRDefault="007023BC" w:rsidP="00BF2C85">
            <w:r>
              <w:rPr>
                <w:rFonts w:hint="eastAsia"/>
              </w:rPr>
              <w:t>3</w:t>
            </w:r>
          </w:p>
        </w:tc>
        <w:tc>
          <w:tcPr>
            <w:tcW w:w="1168" w:type="dxa"/>
          </w:tcPr>
          <w:p w14:paraId="74DE5E83" w14:textId="0825AADB" w:rsidR="007023BC" w:rsidRDefault="007023BC" w:rsidP="00BF2C85">
            <w:r>
              <w:rPr>
                <w:rFonts w:hint="eastAsia"/>
              </w:rPr>
              <w:t>8</w:t>
            </w:r>
            <w:r>
              <w:t>192</w:t>
            </w:r>
          </w:p>
        </w:tc>
      </w:tr>
      <w:tr w:rsidR="007023BC" w14:paraId="42D823CE" w14:textId="11DCAF85" w:rsidTr="007023BC">
        <w:tc>
          <w:tcPr>
            <w:tcW w:w="1179" w:type="dxa"/>
          </w:tcPr>
          <w:p w14:paraId="5FD02ACC" w14:textId="5F3E8DD0" w:rsidR="007023BC" w:rsidRDefault="007023BC" w:rsidP="00BF2C85">
            <w:r>
              <w:rPr>
                <w:rFonts w:hint="eastAsia"/>
              </w:rPr>
              <w:t>2</w:t>
            </w:r>
          </w:p>
        </w:tc>
        <w:tc>
          <w:tcPr>
            <w:tcW w:w="1265" w:type="dxa"/>
          </w:tcPr>
          <w:p w14:paraId="5006B045" w14:textId="1CCC1D0B" w:rsidR="007023BC" w:rsidRDefault="007023BC" w:rsidP="00BF2C85">
            <w:r>
              <w:rPr>
                <w:rFonts w:hint="eastAsia"/>
              </w:rPr>
              <w:t>中午13：00</w:t>
            </w:r>
          </w:p>
        </w:tc>
        <w:tc>
          <w:tcPr>
            <w:tcW w:w="1692" w:type="dxa"/>
          </w:tcPr>
          <w:p w14:paraId="2BA530F1" w14:textId="7E6CDA7A" w:rsidR="007023BC" w:rsidRDefault="007023BC" w:rsidP="00BF2C85">
            <w:r w:rsidRPr="00924C48">
              <w:t>2019060</w:t>
            </w:r>
            <w:r>
              <w:rPr>
                <w:rFonts w:hint="eastAsia"/>
              </w:rPr>
              <w:t>2</w:t>
            </w:r>
            <w:r w:rsidRPr="00924C48">
              <w:t>_</w:t>
            </w:r>
            <w:proofErr w:type="gramStart"/>
            <w:r w:rsidRPr="00924C48">
              <w:t>0</w:t>
            </w:r>
            <w:r>
              <w:rPr>
                <w:rFonts w:hint="eastAsia"/>
              </w:rPr>
              <w:t>2</w:t>
            </w:r>
            <w:r w:rsidRPr="00924C48">
              <w:t>.ou</w:t>
            </w:r>
            <w:proofErr w:type="gramEnd"/>
          </w:p>
        </w:tc>
        <w:tc>
          <w:tcPr>
            <w:tcW w:w="1206" w:type="dxa"/>
          </w:tcPr>
          <w:p w14:paraId="7B535A46" w14:textId="77777777" w:rsidR="007023BC" w:rsidRDefault="007023BC" w:rsidP="00BF2C85"/>
        </w:tc>
        <w:tc>
          <w:tcPr>
            <w:tcW w:w="1262" w:type="dxa"/>
          </w:tcPr>
          <w:p w14:paraId="47BB2FA2" w14:textId="6035C614" w:rsidR="007023BC" w:rsidRDefault="007023BC" w:rsidP="00BF2C85">
            <w:r>
              <w:rPr>
                <w:rFonts w:hint="eastAsia"/>
              </w:rPr>
              <w:t>5</w:t>
            </w:r>
          </w:p>
        </w:tc>
        <w:tc>
          <w:tcPr>
            <w:tcW w:w="1384" w:type="dxa"/>
          </w:tcPr>
          <w:p w14:paraId="731F2B98" w14:textId="7A909E91" w:rsidR="007023BC" w:rsidRDefault="007023BC" w:rsidP="00BF2C85">
            <w:r>
              <w:rPr>
                <w:rFonts w:hint="eastAsia"/>
              </w:rPr>
              <w:t>13159</w:t>
            </w:r>
          </w:p>
        </w:tc>
        <w:tc>
          <w:tcPr>
            <w:tcW w:w="1300" w:type="dxa"/>
          </w:tcPr>
          <w:p w14:paraId="0DD86CF1" w14:textId="3E2B95EF" w:rsidR="007023BC" w:rsidRDefault="007023BC" w:rsidP="00BF2C85">
            <w:r>
              <w:rPr>
                <w:rFonts w:hint="eastAsia"/>
              </w:rPr>
              <w:t>6</w:t>
            </w:r>
          </w:p>
        </w:tc>
        <w:tc>
          <w:tcPr>
            <w:tcW w:w="1168" w:type="dxa"/>
          </w:tcPr>
          <w:p w14:paraId="5A463265" w14:textId="1E8C03C2" w:rsidR="007023BC" w:rsidRDefault="007023BC" w:rsidP="00BF2C85">
            <w:r>
              <w:rPr>
                <w:rFonts w:hint="eastAsia"/>
              </w:rPr>
              <w:t>4</w:t>
            </w:r>
            <w:r>
              <w:t>096</w:t>
            </w:r>
          </w:p>
        </w:tc>
      </w:tr>
      <w:tr w:rsidR="007023BC" w14:paraId="5A14C303" w14:textId="5208258E" w:rsidTr="007023BC">
        <w:tc>
          <w:tcPr>
            <w:tcW w:w="1179" w:type="dxa"/>
          </w:tcPr>
          <w:p w14:paraId="78E26FE6" w14:textId="7DD341EC" w:rsidR="007023BC" w:rsidRDefault="007023BC" w:rsidP="00BF2C85">
            <w:r>
              <w:rPr>
                <w:rFonts w:hint="eastAsia"/>
              </w:rPr>
              <w:t>3</w:t>
            </w:r>
          </w:p>
        </w:tc>
        <w:tc>
          <w:tcPr>
            <w:tcW w:w="1265" w:type="dxa"/>
          </w:tcPr>
          <w:p w14:paraId="21EBB122" w14:textId="04B97351" w:rsidR="007023BC" w:rsidRDefault="002C0E46" w:rsidP="00BF2C85">
            <w:r>
              <w:rPr>
                <w:rFonts w:hint="eastAsia"/>
              </w:rPr>
              <w:t>中午13：00</w:t>
            </w:r>
          </w:p>
        </w:tc>
        <w:tc>
          <w:tcPr>
            <w:tcW w:w="1692" w:type="dxa"/>
          </w:tcPr>
          <w:p w14:paraId="69F73273" w14:textId="6154EFE4" w:rsidR="007023BC" w:rsidRDefault="007023BC" w:rsidP="00BF2C85">
            <w:r w:rsidRPr="00924C48">
              <w:t>2019060</w:t>
            </w:r>
            <w:r>
              <w:rPr>
                <w:rFonts w:hint="eastAsia"/>
              </w:rPr>
              <w:t>2</w:t>
            </w:r>
            <w:r w:rsidRPr="00924C48">
              <w:t>_</w:t>
            </w:r>
            <w:proofErr w:type="gramStart"/>
            <w:r w:rsidRPr="00924C48">
              <w:t>03.ou</w:t>
            </w:r>
            <w:proofErr w:type="gramEnd"/>
          </w:p>
        </w:tc>
        <w:tc>
          <w:tcPr>
            <w:tcW w:w="1206" w:type="dxa"/>
          </w:tcPr>
          <w:p w14:paraId="4B576275" w14:textId="77777777" w:rsidR="007023BC" w:rsidRDefault="007023BC" w:rsidP="00BF2C85"/>
        </w:tc>
        <w:tc>
          <w:tcPr>
            <w:tcW w:w="1262" w:type="dxa"/>
          </w:tcPr>
          <w:p w14:paraId="726905EE" w14:textId="7EC59E7D" w:rsidR="007023BC" w:rsidRDefault="007023BC" w:rsidP="00BF2C85">
            <w:r>
              <w:rPr>
                <w:rFonts w:hint="eastAsia"/>
              </w:rPr>
              <w:t>5</w:t>
            </w:r>
          </w:p>
        </w:tc>
        <w:tc>
          <w:tcPr>
            <w:tcW w:w="1384" w:type="dxa"/>
          </w:tcPr>
          <w:p w14:paraId="42157D16" w14:textId="192014AB" w:rsidR="007023BC" w:rsidRDefault="007023BC" w:rsidP="00BF2C85">
            <w:r>
              <w:rPr>
                <w:rFonts w:hint="eastAsia"/>
              </w:rPr>
              <w:t>13483</w:t>
            </w:r>
          </w:p>
        </w:tc>
        <w:tc>
          <w:tcPr>
            <w:tcW w:w="1300" w:type="dxa"/>
          </w:tcPr>
          <w:p w14:paraId="4D6C981F" w14:textId="5FDFFFCC" w:rsidR="007023BC" w:rsidRDefault="007023BC" w:rsidP="00BF2C85">
            <w:r>
              <w:rPr>
                <w:rFonts w:hint="eastAsia"/>
              </w:rPr>
              <w:t>9</w:t>
            </w:r>
          </w:p>
        </w:tc>
        <w:tc>
          <w:tcPr>
            <w:tcW w:w="1168" w:type="dxa"/>
          </w:tcPr>
          <w:p w14:paraId="1D95A2C3" w14:textId="4872E38E" w:rsidR="007023BC" w:rsidRDefault="007023BC" w:rsidP="00BF2C85">
            <w:r>
              <w:rPr>
                <w:rFonts w:hint="eastAsia"/>
              </w:rPr>
              <w:t>4</w:t>
            </w:r>
            <w:r>
              <w:t>096</w:t>
            </w:r>
          </w:p>
        </w:tc>
      </w:tr>
      <w:tr w:rsidR="007023BC" w14:paraId="778306F6" w14:textId="1091D514" w:rsidTr="007023BC">
        <w:tc>
          <w:tcPr>
            <w:tcW w:w="1179" w:type="dxa"/>
          </w:tcPr>
          <w:p w14:paraId="698A3D8D" w14:textId="2C94F804" w:rsidR="007023BC" w:rsidRDefault="007023BC" w:rsidP="00BF2C85">
            <w:r>
              <w:rPr>
                <w:rFonts w:hint="eastAsia"/>
              </w:rPr>
              <w:t>4</w:t>
            </w:r>
          </w:p>
        </w:tc>
        <w:tc>
          <w:tcPr>
            <w:tcW w:w="1265" w:type="dxa"/>
          </w:tcPr>
          <w:p w14:paraId="776846E6" w14:textId="5FB0D3C6" w:rsidR="007023BC" w:rsidRDefault="007023BC" w:rsidP="00BF2C85">
            <w:r>
              <w:rPr>
                <w:rFonts w:hint="eastAsia"/>
              </w:rPr>
              <w:t>下午</w:t>
            </w:r>
          </w:p>
        </w:tc>
        <w:tc>
          <w:tcPr>
            <w:tcW w:w="1692" w:type="dxa"/>
          </w:tcPr>
          <w:p w14:paraId="7674EF58" w14:textId="77777777" w:rsidR="007023BC" w:rsidRDefault="007023BC" w:rsidP="00BF2C85"/>
        </w:tc>
        <w:tc>
          <w:tcPr>
            <w:tcW w:w="1206" w:type="dxa"/>
          </w:tcPr>
          <w:p w14:paraId="7F0F04AB" w14:textId="77777777" w:rsidR="007023BC" w:rsidRDefault="007023BC" w:rsidP="00BF2C85"/>
        </w:tc>
        <w:tc>
          <w:tcPr>
            <w:tcW w:w="1262" w:type="dxa"/>
          </w:tcPr>
          <w:p w14:paraId="7E32FE24" w14:textId="627F8382" w:rsidR="007023BC" w:rsidRDefault="007023BC" w:rsidP="00BF2C85">
            <w:r>
              <w:rPr>
                <w:rFonts w:hint="eastAsia"/>
              </w:rPr>
              <w:t>-----</w:t>
            </w:r>
          </w:p>
        </w:tc>
        <w:tc>
          <w:tcPr>
            <w:tcW w:w="1384" w:type="dxa"/>
          </w:tcPr>
          <w:p w14:paraId="054CAC2F" w14:textId="34FD000F" w:rsidR="007023BC" w:rsidRDefault="007023BC" w:rsidP="00BF2C85"/>
        </w:tc>
        <w:tc>
          <w:tcPr>
            <w:tcW w:w="1300" w:type="dxa"/>
          </w:tcPr>
          <w:p w14:paraId="69763959" w14:textId="0D4BA776" w:rsidR="007023BC" w:rsidRDefault="007023BC" w:rsidP="00BF2C85"/>
        </w:tc>
        <w:tc>
          <w:tcPr>
            <w:tcW w:w="1168" w:type="dxa"/>
          </w:tcPr>
          <w:p w14:paraId="45A8299F" w14:textId="77777777" w:rsidR="007023BC" w:rsidRDefault="007023BC" w:rsidP="00BF2C85"/>
        </w:tc>
      </w:tr>
    </w:tbl>
    <w:p w14:paraId="04EBA2F5" w14:textId="5ED732CC" w:rsidR="00F92EA2" w:rsidRDefault="00F92EA2" w:rsidP="00F92EA2"/>
    <w:p w14:paraId="00C492E1" w14:textId="138D38B6" w:rsidR="00F92EA2" w:rsidRPr="00F92EA2" w:rsidRDefault="00F92EA2" w:rsidP="00F92EA2">
      <w:r>
        <w:rPr>
          <w:rFonts w:hint="eastAsia"/>
        </w:rPr>
        <w:t>存放文件夹：1、2</w:t>
      </w:r>
      <w:r w:rsidR="001A1277">
        <w:rPr>
          <w:rFonts w:hint="eastAsia"/>
        </w:rPr>
        <w:t>、3</w:t>
      </w:r>
    </w:p>
    <w:p w14:paraId="7296AB58" w14:textId="151A2C17" w:rsidR="00BF2C85" w:rsidRDefault="00BF2C85" w:rsidP="00BF2C85"/>
    <w:p w14:paraId="281A2DE5" w14:textId="14A73D98" w:rsidR="002C0E46" w:rsidRDefault="002C0E46" w:rsidP="00BF2C85">
      <w:r>
        <w:rPr>
          <w:noProof/>
        </w:rPr>
        <w:drawing>
          <wp:inline distT="0" distB="0" distL="0" distR="0" wp14:anchorId="6EF2AC89" wp14:editId="48DC870F">
            <wp:extent cx="6645910" cy="448627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48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6F682" w14:textId="7AABBD67" w:rsidR="002C0E46" w:rsidRDefault="002C0E46" w:rsidP="00BF2C85"/>
    <w:p w14:paraId="298E1301" w14:textId="0FF5777F" w:rsidR="002C0E46" w:rsidRPr="00BF2C85" w:rsidRDefault="002C0E46" w:rsidP="00BF2C85">
      <w:r>
        <w:rPr>
          <w:rFonts w:hint="eastAsia"/>
        </w:rPr>
        <w:t>第13483号进程（第三组实验）为什么占的显存那么小？</w:t>
      </w:r>
    </w:p>
    <w:p w14:paraId="3B5F5B1A" w14:textId="07AEBB44" w:rsidR="006F13D0" w:rsidRDefault="006F13D0" w:rsidP="006F13D0">
      <w:pPr>
        <w:pStyle w:val="2"/>
      </w:pPr>
      <w:r>
        <w:lastRenderedPageBreak/>
        <w:t>9</w:t>
      </w:r>
      <w:r>
        <w:rPr>
          <w:rFonts w:hint="eastAsia"/>
        </w:rPr>
        <w:t>实验结果存放位置</w:t>
      </w:r>
    </w:p>
    <w:p w14:paraId="5552DF77" w14:textId="268CC81C" w:rsidR="00BF2C85" w:rsidRPr="00BF2C85" w:rsidRDefault="00BF2C85" w:rsidP="00BF2C85">
      <w:r>
        <w:rPr>
          <w:rFonts w:hint="eastAsia"/>
        </w:rPr>
        <w:t>将图片下载后存储</w:t>
      </w:r>
    </w:p>
    <w:p w14:paraId="5436DAF2" w14:textId="10085FB8" w:rsidR="006F13D0" w:rsidRDefault="006F13D0" w:rsidP="006F13D0">
      <w:pPr>
        <w:pStyle w:val="2"/>
      </w:pPr>
      <w:r>
        <w:t>10</w:t>
      </w:r>
      <w:r>
        <w:rPr>
          <w:rFonts w:hint="eastAsia"/>
        </w:rPr>
        <w:t>结果</w:t>
      </w:r>
      <w:r w:rsidR="00BF2C85">
        <w:rPr>
          <w:rFonts w:hint="eastAsia"/>
        </w:rPr>
        <w:t>分析</w:t>
      </w:r>
    </w:p>
    <w:p w14:paraId="2C4CCD24" w14:textId="387CDBA4" w:rsidR="00B134DF" w:rsidRPr="00B134DF" w:rsidRDefault="00B134DF" w:rsidP="00B134DF">
      <w:pPr>
        <w:rPr>
          <w:rFonts w:hint="eastAsia"/>
        </w:rPr>
      </w:pPr>
      <w:r>
        <w:rPr>
          <w:rFonts w:hint="eastAsia"/>
        </w:rPr>
        <w:t>【</w:t>
      </w:r>
      <w:r w:rsidR="00026C21">
        <w:rPr>
          <w:rFonts w:hint="eastAsia"/>
        </w:rPr>
        <w:t>3</w:t>
      </w:r>
      <w:r>
        <w:rPr>
          <w:rFonts w:hint="eastAsia"/>
        </w:rPr>
        <w:t>号实验结果】</w:t>
      </w:r>
    </w:p>
    <w:p w14:paraId="3103D133" w14:textId="156E1092" w:rsidR="00B134DF" w:rsidRDefault="00B134DF" w:rsidP="00B134DF">
      <w:r>
        <w:rPr>
          <w:noProof/>
        </w:rPr>
        <w:drawing>
          <wp:inline distT="0" distB="0" distL="0" distR="0" wp14:anchorId="7207F96B" wp14:editId="488AF1E1">
            <wp:extent cx="6645910" cy="4200525"/>
            <wp:effectExtent l="0" t="0" r="254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20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F0B46" w14:textId="67AD837E" w:rsidR="00B134DF" w:rsidRDefault="00B134DF" w:rsidP="00B134DF">
      <w:r>
        <w:rPr>
          <w:rFonts w:hint="eastAsia"/>
        </w:rPr>
        <w:t>这个是0.9去冗余后数据，</w:t>
      </w:r>
      <w:r>
        <w:t xml:space="preserve">epoch </w:t>
      </w:r>
      <w:r w:rsidR="00026C21">
        <w:rPr>
          <w:rFonts w:hint="eastAsia"/>
        </w:rPr>
        <w:t>=9</w:t>
      </w:r>
      <w:r>
        <w:rPr>
          <w:rFonts w:hint="eastAsia"/>
        </w:rPr>
        <w:t>训练得到的数据结果。在第一折中迭代输入全部数据140次。</w:t>
      </w:r>
    </w:p>
    <w:p w14:paraId="6AAB9128" w14:textId="77777777" w:rsidR="00B134DF" w:rsidRDefault="00B134DF" w:rsidP="00B134DF"/>
    <w:p w14:paraId="3A7E5D9F" w14:textId="62B270D5" w:rsidR="00B134DF" w:rsidRDefault="00B134DF" w:rsidP="00B134DF">
      <w:r>
        <w:rPr>
          <w:rFonts w:hint="eastAsia"/>
        </w:rPr>
        <w:t>可以看到前10次迭代还是学到一点东西，之后loss飞起，</w:t>
      </w:r>
      <w:proofErr w:type="spellStart"/>
      <w:r>
        <w:rPr>
          <w:rFonts w:hint="eastAsia"/>
        </w:rPr>
        <w:t>val</w:t>
      </w:r>
      <w:proofErr w:type="spellEnd"/>
      <w:r>
        <w:rPr>
          <w:rFonts w:hint="eastAsia"/>
        </w:rPr>
        <w:t>基本保持0.6.。。。l</w:t>
      </w:r>
      <w:r>
        <w:t>oss</w:t>
      </w:r>
      <w:r>
        <w:rPr>
          <w:rFonts w:hint="eastAsia"/>
        </w:rPr>
        <w:t>飞起表面，没有学到东西。（其余曲线不看了）</w:t>
      </w:r>
      <w:r>
        <w:t xml:space="preserve"> </w:t>
      </w:r>
    </w:p>
    <w:p w14:paraId="2727E7D1" w14:textId="3088B1EF" w:rsidR="00B134DF" w:rsidRDefault="00B134DF" w:rsidP="00B134DF">
      <w:r>
        <w:rPr>
          <w:rFonts w:hint="eastAsia"/>
        </w:rPr>
        <w:t>【2号实验结果】</w:t>
      </w:r>
    </w:p>
    <w:p w14:paraId="6EFB41FD" w14:textId="211499F0" w:rsidR="00B134DF" w:rsidRDefault="00B134DF" w:rsidP="00B134DF">
      <w:r>
        <w:rPr>
          <w:noProof/>
        </w:rPr>
        <w:drawing>
          <wp:inline distT="0" distB="0" distL="0" distR="0" wp14:anchorId="471D2094" wp14:editId="79C1F658">
            <wp:extent cx="6645910" cy="2152015"/>
            <wp:effectExtent l="0" t="0" r="254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15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24B5A" w14:textId="22C83A14" w:rsidR="00B134DF" w:rsidRDefault="00B134DF" w:rsidP="00B134DF">
      <w:pPr>
        <w:rPr>
          <w:rFonts w:hint="eastAsia"/>
        </w:rPr>
      </w:pPr>
      <w:r>
        <w:rPr>
          <w:rFonts w:hint="eastAsia"/>
        </w:rPr>
        <w:t>2号实验运行时间较长，所以得到的数据组数多</w:t>
      </w:r>
    </w:p>
    <w:p w14:paraId="2C3EB8E8" w14:textId="5B6014BC" w:rsidR="00B134DF" w:rsidRDefault="00B134DF" w:rsidP="00B134DF">
      <w:pPr>
        <w:rPr>
          <w:rFonts w:hint="eastAsia"/>
        </w:rPr>
      </w:pPr>
    </w:p>
    <w:p w14:paraId="13B10350" w14:textId="55AA4F51" w:rsidR="00B134DF" w:rsidRDefault="00B134DF" w:rsidP="00B134DF">
      <w:proofErr w:type="spellStart"/>
      <w:r>
        <w:lastRenderedPageBreak/>
        <w:t>B</w:t>
      </w:r>
      <w:r>
        <w:rPr>
          <w:rFonts w:hint="eastAsia"/>
        </w:rPr>
        <w:t>atch</w:t>
      </w:r>
      <w:r>
        <w:t>size</w:t>
      </w:r>
      <w:proofErr w:type="spellEnd"/>
      <w:r>
        <w:t>-</w:t>
      </w:r>
      <w:r>
        <w:rPr>
          <w:rFonts w:hint="eastAsia"/>
        </w:rPr>
        <w:t>和epoch的次数分别改变（我可能当时比较迷糊，竟然没有设置控制变量。。。导致</w:t>
      </w:r>
      <w:r w:rsidR="00026C21">
        <w:rPr>
          <w:rFonts w:hint="eastAsia"/>
        </w:rPr>
        <w:t>不知道怎么看到对比</w:t>
      </w:r>
      <w:r>
        <w:rPr>
          <w:rFonts w:hint="eastAsia"/>
        </w:rPr>
        <w:t>）</w:t>
      </w:r>
    </w:p>
    <w:p w14:paraId="01B1C70C" w14:textId="1C2DCB10" w:rsidR="00026C21" w:rsidRDefault="00026C21" w:rsidP="00B134DF"/>
    <w:p w14:paraId="23D3E508" w14:textId="11191830" w:rsidR="00026C21" w:rsidRDefault="00026C21" w:rsidP="00B134DF">
      <w:r>
        <w:rPr>
          <w:rFonts w:hint="eastAsia"/>
        </w:rPr>
        <w:t>根据组间我们发现loss飞出边界的训练轮次在80-100之间，不知有无可解释性。（1号实验中也是，但是epoch不同，batch不同，难道它俩抵消了？）</w:t>
      </w:r>
    </w:p>
    <w:p w14:paraId="0AC190DA" w14:textId="069A693F" w:rsidR="00026C21" w:rsidRDefault="00026C21" w:rsidP="00B134DF"/>
    <w:p w14:paraId="6CC43BA6" w14:textId="5BC139B5" w:rsidR="00026C21" w:rsidRDefault="00026C21" w:rsidP="00B134DF">
      <w:pPr>
        <w:rPr>
          <w:rFonts w:hint="eastAsia"/>
        </w:rPr>
      </w:pPr>
      <w:r>
        <w:rPr>
          <w:rFonts w:hint="eastAsia"/>
        </w:rPr>
        <w:t>蓝色框中，学习到的模式是不同的，我们也能看出其中先后放入数据不同产生的变化。</w:t>
      </w:r>
    </w:p>
    <w:p w14:paraId="02FEEA35" w14:textId="5E66B28B" w:rsidR="00026C21" w:rsidRDefault="00026C21" w:rsidP="00B134DF">
      <w:r>
        <w:rPr>
          <w:rFonts w:hint="eastAsia"/>
        </w:rPr>
        <w:t>【1号实验】</w:t>
      </w:r>
    </w:p>
    <w:p w14:paraId="1B5E6584" w14:textId="54C85C5E" w:rsidR="00026C21" w:rsidRDefault="00026C21" w:rsidP="00026C21">
      <w:r>
        <w:rPr>
          <w:noProof/>
        </w:rPr>
        <w:drawing>
          <wp:inline distT="0" distB="0" distL="0" distR="0" wp14:anchorId="6D8AD23B" wp14:editId="01B01D72">
            <wp:extent cx="5467350" cy="40767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407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C6AFA" w14:textId="24B6750D" w:rsidR="00026C21" w:rsidRDefault="00026C21" w:rsidP="00026C21"/>
    <w:p w14:paraId="06B52F98" w14:textId="5839E312" w:rsidR="00026C21" w:rsidRDefault="00026C21" w:rsidP="00026C21">
      <w:pPr>
        <w:rPr>
          <w:rFonts w:hint="eastAsia"/>
        </w:rPr>
      </w:pPr>
      <w:r>
        <w:t xml:space="preserve">Epoch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3，感觉还没怎么训练，就结束了。。还没有产生巨大的区分，我认为是因为训练量不够。（也可能有粗心设置错参数的可能）</w:t>
      </w:r>
    </w:p>
    <w:p w14:paraId="50B0863F" w14:textId="3FC9046D" w:rsidR="00BF2C85" w:rsidRDefault="00BF2C85" w:rsidP="00BF2C85">
      <w:pPr>
        <w:pStyle w:val="2"/>
      </w:pPr>
      <w:r>
        <w:rPr>
          <w:rFonts w:hint="eastAsia"/>
        </w:rPr>
        <w:t>1</w:t>
      </w:r>
      <w:r>
        <w:t>1</w:t>
      </w:r>
      <w:r>
        <w:rPr>
          <w:rFonts w:hint="eastAsia"/>
        </w:rPr>
        <w:t>总结</w:t>
      </w:r>
    </w:p>
    <w:p w14:paraId="1DBBB01A" w14:textId="1AE89721" w:rsidR="00026C21" w:rsidRDefault="00026C21" w:rsidP="00026C21">
      <w:r>
        <w:rPr>
          <w:rFonts w:hint="eastAsia"/>
        </w:rPr>
        <w:t>总之，当我们的模型遇到非冗余数据后，训练效果极度下降，则我们需要更换网络、或者更换网络结构。</w:t>
      </w:r>
    </w:p>
    <w:p w14:paraId="67FA86C2" w14:textId="44A58EAE" w:rsidR="00026C21" w:rsidRDefault="00026C21" w:rsidP="00026C21">
      <w:pPr>
        <w:rPr>
          <w:rFonts w:hint="eastAsia"/>
        </w:rPr>
      </w:pPr>
      <w:r>
        <w:rPr>
          <w:rFonts w:hint="eastAsia"/>
        </w:rPr>
        <w:t>这就是当前需要做的事情~</w:t>
      </w:r>
      <w:bookmarkStart w:id="0" w:name="_GoBack"/>
      <w:bookmarkEnd w:id="0"/>
    </w:p>
    <w:p w14:paraId="22DD7756" w14:textId="2537DF0F" w:rsidR="00026C21" w:rsidRDefault="00026C21" w:rsidP="00026C21"/>
    <w:p w14:paraId="6B74FA7E" w14:textId="01BAAEE2" w:rsidR="00026C21" w:rsidRDefault="00026C21" w:rsidP="00026C21"/>
    <w:p w14:paraId="71D3D85C" w14:textId="67202D78" w:rsidR="00026C21" w:rsidRDefault="00026C21" w:rsidP="00026C21"/>
    <w:p w14:paraId="587D42AA" w14:textId="58734714" w:rsidR="00026C21" w:rsidRDefault="00026C21" w:rsidP="00026C21"/>
    <w:p w14:paraId="597AA381" w14:textId="50DF7284" w:rsidR="00026C21" w:rsidRDefault="00026C21" w:rsidP="00026C21"/>
    <w:p w14:paraId="273905F3" w14:textId="51A60681" w:rsidR="00026C21" w:rsidRDefault="00026C21" w:rsidP="00026C21"/>
    <w:p w14:paraId="69546AC9" w14:textId="66919EBF" w:rsidR="00026C21" w:rsidRDefault="00026C21" w:rsidP="00026C21"/>
    <w:p w14:paraId="7B83FDA5" w14:textId="11A6913D" w:rsidR="00026C21" w:rsidRDefault="00026C21" w:rsidP="00026C21"/>
    <w:p w14:paraId="3E1E9306" w14:textId="35FB1A0F" w:rsidR="00026C21" w:rsidRDefault="00026C21" w:rsidP="00026C21"/>
    <w:p w14:paraId="7D2372DC" w14:textId="53FA51B7" w:rsidR="00026C21" w:rsidRDefault="00026C21" w:rsidP="00026C21"/>
    <w:p w14:paraId="451DB39F" w14:textId="77777777" w:rsidR="00026C21" w:rsidRPr="00026C21" w:rsidRDefault="00026C21" w:rsidP="00026C21">
      <w:pPr>
        <w:rPr>
          <w:rFonts w:hint="eastAsia"/>
        </w:rPr>
      </w:pPr>
    </w:p>
    <w:p w14:paraId="541C2B80" w14:textId="3515FA30" w:rsidR="00351AF1" w:rsidRDefault="00B134DF" w:rsidP="00B134DF">
      <w:pPr>
        <w:pStyle w:val="MTDisplayEquation"/>
      </w:pPr>
      <w:r>
        <w:tab/>
      </w:r>
      <w:r w:rsidRPr="00B134DF">
        <w:rPr>
          <w:position w:val="-4"/>
        </w:rPr>
        <w:object w:dxaOrig="180" w:dyaOrig="260" w14:anchorId="04D638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.85pt;height:12.9pt" o:ole="">
            <v:imagedata r:id="rId10" o:title=""/>
          </v:shape>
          <o:OLEObject Type="Embed" ProgID="Equation.DSMT4" ShapeID="_x0000_i1027" DrawAspect="Content" ObjectID="_1621181809" r:id="rId11"/>
        </w:object>
      </w:r>
      <w:r>
        <w:t xml:space="preserve"> </w:t>
      </w:r>
    </w:p>
    <w:p w14:paraId="21734A29" w14:textId="5EF0C276" w:rsidR="00351AF1" w:rsidRDefault="00351AF1" w:rsidP="00351AF1"/>
    <w:p w14:paraId="55611237" w14:textId="15B706C0" w:rsidR="00351AF1" w:rsidRDefault="00351AF1" w:rsidP="00351AF1"/>
    <w:p w14:paraId="298AA761" w14:textId="77777777" w:rsidR="00183CB8" w:rsidRPr="00183CB8" w:rsidRDefault="00183CB8" w:rsidP="00183CB8">
      <w:pPr>
        <w:jc w:val="center"/>
      </w:pPr>
    </w:p>
    <w:sectPr w:rsidR="00183CB8" w:rsidRPr="00183CB8" w:rsidSect="006F13D0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0CDC62" w14:textId="77777777" w:rsidR="008F7DA0" w:rsidRDefault="008F7DA0" w:rsidP="006F13D0">
      <w:r>
        <w:separator/>
      </w:r>
    </w:p>
  </w:endnote>
  <w:endnote w:type="continuationSeparator" w:id="0">
    <w:p w14:paraId="1A42F961" w14:textId="77777777" w:rsidR="008F7DA0" w:rsidRDefault="008F7DA0" w:rsidP="006F13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2DD123" w14:textId="77777777" w:rsidR="008F7DA0" w:rsidRDefault="008F7DA0" w:rsidP="006F13D0">
      <w:r>
        <w:separator/>
      </w:r>
    </w:p>
  </w:footnote>
  <w:footnote w:type="continuationSeparator" w:id="0">
    <w:p w14:paraId="6A2985AC" w14:textId="77777777" w:rsidR="008F7DA0" w:rsidRDefault="008F7DA0" w:rsidP="006F13D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DB1"/>
    <w:rsid w:val="00026C21"/>
    <w:rsid w:val="00056A0F"/>
    <w:rsid w:val="00072065"/>
    <w:rsid w:val="000D4995"/>
    <w:rsid w:val="000F4466"/>
    <w:rsid w:val="00183CB8"/>
    <w:rsid w:val="001A1277"/>
    <w:rsid w:val="00207C99"/>
    <w:rsid w:val="00216EA9"/>
    <w:rsid w:val="00222341"/>
    <w:rsid w:val="002C0E46"/>
    <w:rsid w:val="00351AF1"/>
    <w:rsid w:val="00387F39"/>
    <w:rsid w:val="003B5045"/>
    <w:rsid w:val="004037FD"/>
    <w:rsid w:val="00403C01"/>
    <w:rsid w:val="00407BA2"/>
    <w:rsid w:val="00417D68"/>
    <w:rsid w:val="00426B25"/>
    <w:rsid w:val="00477BE8"/>
    <w:rsid w:val="004A5FBF"/>
    <w:rsid w:val="004D6EF0"/>
    <w:rsid w:val="0056054E"/>
    <w:rsid w:val="006A6CD4"/>
    <w:rsid w:val="006F13D0"/>
    <w:rsid w:val="007023BC"/>
    <w:rsid w:val="00711B05"/>
    <w:rsid w:val="00756B43"/>
    <w:rsid w:val="00825854"/>
    <w:rsid w:val="008F7DA0"/>
    <w:rsid w:val="00924C48"/>
    <w:rsid w:val="009513E9"/>
    <w:rsid w:val="00995D4E"/>
    <w:rsid w:val="009A7B61"/>
    <w:rsid w:val="00AF1FBE"/>
    <w:rsid w:val="00B134DF"/>
    <w:rsid w:val="00B64765"/>
    <w:rsid w:val="00B758A4"/>
    <w:rsid w:val="00BF2C85"/>
    <w:rsid w:val="00BF7187"/>
    <w:rsid w:val="00C7006F"/>
    <w:rsid w:val="00C94B29"/>
    <w:rsid w:val="00CD7DB1"/>
    <w:rsid w:val="00DA6B95"/>
    <w:rsid w:val="00DD07B8"/>
    <w:rsid w:val="00DD6F96"/>
    <w:rsid w:val="00DE08C9"/>
    <w:rsid w:val="00E055A8"/>
    <w:rsid w:val="00E80FC6"/>
    <w:rsid w:val="00E84822"/>
    <w:rsid w:val="00EC7E38"/>
    <w:rsid w:val="00F15C46"/>
    <w:rsid w:val="00F92EA2"/>
    <w:rsid w:val="00FA1B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E044A9"/>
  <w15:chartTrackingRefBased/>
  <w15:docId w15:val="{DA21A074-A3C5-40DE-8792-E6A2C707B9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F13D0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F13D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F13D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F13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F13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F13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F13D0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6F13D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6F13D0"/>
    <w:rPr>
      <w:b/>
      <w:bCs/>
      <w:kern w:val="44"/>
      <w:sz w:val="44"/>
      <w:szCs w:val="44"/>
    </w:rPr>
  </w:style>
  <w:style w:type="table" w:styleId="a7">
    <w:name w:val="Table Grid"/>
    <w:basedOn w:val="a1"/>
    <w:uiPriority w:val="39"/>
    <w:rsid w:val="006F13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B134DF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符"/>
    <w:basedOn w:val="a0"/>
    <w:link w:val="MTDisplayEquation"/>
    <w:rsid w:val="00B134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0" Type="http://schemas.openxmlformats.org/officeDocument/2006/relationships/image" Target="media/image5.wmf"/><Relationship Id="rId4" Type="http://schemas.openxmlformats.org/officeDocument/2006/relationships/footnotes" Target="footnote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9</TotalTime>
  <Pages>6</Pages>
  <Words>468</Words>
  <Characters>2673</Characters>
  <Application>Microsoft Office Word</Application>
  <DocSecurity>0</DocSecurity>
  <Lines>22</Lines>
  <Paragraphs>6</Paragraphs>
  <ScaleCrop>false</ScaleCrop>
  <Company/>
  <LinksUpToDate>false</LinksUpToDate>
  <CharactersWithSpaces>3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宇豪 翟</dc:creator>
  <cp:keywords/>
  <dc:description/>
  <cp:lastModifiedBy>健婷 宫</cp:lastModifiedBy>
  <cp:revision>24</cp:revision>
  <dcterms:created xsi:type="dcterms:W3CDTF">2019-01-14T11:40:00Z</dcterms:created>
  <dcterms:modified xsi:type="dcterms:W3CDTF">2019-06-04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